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79E5C3DC" w14:textId="00B78E4F" w:rsidR="004362DE" w:rsidRDefault="004362DE" w:rsidP="004362DE">
      <w:r>
        <w:t>Name:_________</w:t>
      </w:r>
      <w:r w:rsidR="00AB54F1">
        <w:t>_________</w:t>
      </w:r>
      <w:r>
        <w:t>__________________  Period:________</w:t>
      </w:r>
      <w:r w:rsidR="00AB54F1">
        <w:t xml:space="preserve"> SCORE:___________________________</w:t>
      </w:r>
    </w:p>
    <w:p w14:paraId="7E97C83A" w14:textId="77777777" w:rsidR="004362DE" w:rsidRDefault="004362DE" w:rsidP="004362DE"/>
    <w:p w14:paraId="56859F01" w14:textId="47C5A6F4" w:rsidR="00930B71" w:rsidRPr="00AB54F1" w:rsidRDefault="00AB54F1" w:rsidP="00AB54F1">
      <w:pPr>
        <w:jc w:val="center"/>
        <w:rPr>
          <w:b/>
          <w:u w:val="single"/>
        </w:rPr>
      </w:pPr>
      <w:r>
        <w:rPr>
          <w:b/>
          <w:u w:val="single"/>
        </w:rPr>
        <w:t xml:space="preserve">Secondary 1 Regular - </w:t>
      </w:r>
      <w:r w:rsidR="001B058B" w:rsidRPr="00AB54F1">
        <w:rPr>
          <w:b/>
          <w:u w:val="single"/>
        </w:rPr>
        <w:t xml:space="preserve">Review Unit </w:t>
      </w:r>
      <w:r w:rsidR="0040433D">
        <w:rPr>
          <w:b/>
          <w:u w:val="single"/>
        </w:rPr>
        <w:t>7</w:t>
      </w:r>
      <w:bookmarkStart w:id="0" w:name="_GoBack"/>
      <w:bookmarkEnd w:id="0"/>
    </w:p>
    <w:p w14:paraId="125F9BF9" w14:textId="706D3AF1" w:rsidR="00930B71" w:rsidRDefault="00930B71" w:rsidP="004362DE">
      <w:r>
        <w:t>Solve each system by graphing.</w:t>
      </w:r>
    </w:p>
    <w:p w14:paraId="78EF51CE" w14:textId="77777777" w:rsidR="00930B71" w:rsidRDefault="00930B71" w:rsidP="004362DE">
      <w:r>
        <w:t xml:space="preserve">1. 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2.</w:t>
      </w:r>
      <w:r>
        <w:tab/>
      </w:r>
      <w:r>
        <w:tab/>
      </w:r>
      <w:r>
        <w:tab/>
        <w:t xml:space="preserve"> </w:t>
      </w:r>
    </w:p>
    <w:p w14:paraId="10224E70" w14:textId="77777777" w:rsidR="00930B71" w:rsidRDefault="00983C5D" w:rsidP="004362DE">
      <w:pPr>
        <w:rPr>
          <w:position w:val="-28"/>
          <w:sz w:val="32"/>
          <w:szCs w:val="32"/>
        </w:rPr>
      </w:pPr>
      <w:r w:rsidRPr="00983C5D">
        <w:rPr>
          <w:position w:val="-30"/>
          <w:sz w:val="32"/>
          <w:szCs w:val="32"/>
        </w:rPr>
        <w:object w:dxaOrig="1400" w:dyaOrig="760" w14:anchorId="47E57B3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9pt;height:43pt" o:ole="">
            <v:imagedata r:id="rId5" o:title=""/>
          </v:shape>
          <o:OLEObject Type="Embed" ProgID="Equation.DSMT4" ShapeID="_x0000_i1025" DrawAspect="Content" ObjectID="_1390304664" r:id="rId6"/>
        </w:object>
      </w:r>
      <w:r w:rsidR="00930B71">
        <w:rPr>
          <w:position w:val="-28"/>
          <w:sz w:val="32"/>
          <w:szCs w:val="32"/>
        </w:rPr>
        <w:tab/>
      </w:r>
      <w:r w:rsidR="00930B71">
        <w:rPr>
          <w:position w:val="-28"/>
          <w:sz w:val="32"/>
          <w:szCs w:val="32"/>
        </w:rPr>
        <w:tab/>
      </w:r>
      <w:r w:rsidR="00930B71">
        <w:rPr>
          <w:position w:val="-28"/>
          <w:sz w:val="32"/>
          <w:szCs w:val="32"/>
        </w:rPr>
        <w:tab/>
      </w:r>
      <w:r w:rsidR="00930B71">
        <w:rPr>
          <w:position w:val="-28"/>
          <w:sz w:val="32"/>
          <w:szCs w:val="32"/>
        </w:rPr>
        <w:tab/>
      </w:r>
      <w:r w:rsidR="00930B71">
        <w:rPr>
          <w:position w:val="-28"/>
          <w:sz w:val="32"/>
          <w:szCs w:val="32"/>
        </w:rPr>
        <w:tab/>
      </w:r>
      <w:r w:rsidR="00930B71">
        <w:rPr>
          <w:position w:val="-28"/>
          <w:sz w:val="32"/>
          <w:szCs w:val="32"/>
        </w:rPr>
        <w:tab/>
      </w:r>
      <w:r w:rsidR="00D95077" w:rsidRPr="00D95077">
        <w:rPr>
          <w:position w:val="-28"/>
          <w:sz w:val="32"/>
          <w:szCs w:val="32"/>
        </w:rPr>
        <w:object w:dxaOrig="1160" w:dyaOrig="680" w14:anchorId="49B3D507">
          <v:shape id="_x0000_i1026" type="#_x0000_t75" style="width:65pt;height:38pt" o:ole="">
            <v:imagedata r:id="rId7" o:title=""/>
          </v:shape>
          <o:OLEObject Type="Embed" ProgID="Equation.DSMT4" ShapeID="_x0000_i1026" DrawAspect="Content" ObjectID="_1390304665" r:id="rId8"/>
        </w:object>
      </w:r>
      <w:r w:rsidR="00930B71">
        <w:rPr>
          <w:position w:val="-28"/>
          <w:sz w:val="32"/>
          <w:szCs w:val="32"/>
        </w:rPr>
        <w:tab/>
      </w:r>
      <w:r w:rsidR="00930B71">
        <w:rPr>
          <w:position w:val="-28"/>
          <w:sz w:val="32"/>
          <w:szCs w:val="32"/>
        </w:rPr>
        <w:tab/>
      </w:r>
    </w:p>
    <w:p w14:paraId="0F27E93F" w14:textId="77777777" w:rsidR="00930B71" w:rsidRDefault="00930B71" w:rsidP="004362DE">
      <w:r>
        <w:rPr>
          <w:noProof/>
        </w:rPr>
        <w:drawing>
          <wp:inline distT="0" distB="0" distL="0" distR="0" wp14:anchorId="1300394C" wp14:editId="0AA2E497">
            <wp:extent cx="1828800" cy="1828800"/>
            <wp:effectExtent l="0" t="0" r="0" b="0"/>
            <wp:docPr id="20" name="Picture 20" descr="10x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 descr="10x10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0" cy="1828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tab/>
      </w:r>
      <w:r>
        <w:tab/>
      </w:r>
      <w:r>
        <w:rPr>
          <w:noProof/>
        </w:rPr>
        <w:drawing>
          <wp:inline distT="0" distB="0" distL="0" distR="0" wp14:anchorId="26282F60" wp14:editId="6EAE4A64">
            <wp:extent cx="1828800" cy="1828800"/>
            <wp:effectExtent l="0" t="0" r="0" b="0"/>
            <wp:docPr id="1" name="Picture 1" descr="10x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 descr="10x10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0" cy="1828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92BBF1A" w14:textId="3E48FC64" w:rsidR="00930B71" w:rsidRDefault="00930B71" w:rsidP="004362DE">
      <w:r>
        <w:t>3.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="00983C5D">
        <w:tab/>
      </w:r>
      <w:r>
        <w:t>4.</w:t>
      </w:r>
    </w:p>
    <w:p w14:paraId="6E4EF82C" w14:textId="77777777" w:rsidR="00930B71" w:rsidRDefault="00983C5D" w:rsidP="004362DE">
      <w:r w:rsidRPr="00983C5D">
        <w:rPr>
          <w:position w:val="-48"/>
          <w:sz w:val="32"/>
          <w:szCs w:val="32"/>
        </w:rPr>
        <w:object w:dxaOrig="1500" w:dyaOrig="1100" w14:anchorId="2F68DA56">
          <v:shape id="_x0000_i1027" type="#_x0000_t75" style="width:84pt;height:62pt" o:ole="">
            <v:imagedata r:id="rId10" o:title=""/>
          </v:shape>
          <o:OLEObject Type="Embed" ProgID="Equation.DSMT4" ShapeID="_x0000_i1027" DrawAspect="Content" ObjectID="_1390304666" r:id="rId11"/>
        </w:object>
      </w:r>
      <w:r w:rsidR="00930B71">
        <w:rPr>
          <w:position w:val="-28"/>
          <w:sz w:val="32"/>
          <w:szCs w:val="32"/>
        </w:rPr>
        <w:tab/>
      </w:r>
      <w:r w:rsidR="00930B71">
        <w:rPr>
          <w:position w:val="-28"/>
          <w:sz w:val="32"/>
          <w:szCs w:val="32"/>
        </w:rPr>
        <w:tab/>
      </w:r>
      <w:r w:rsidR="00930B71">
        <w:rPr>
          <w:position w:val="-28"/>
          <w:sz w:val="32"/>
          <w:szCs w:val="32"/>
        </w:rPr>
        <w:tab/>
      </w:r>
      <w:r w:rsidR="00930B71">
        <w:rPr>
          <w:position w:val="-28"/>
          <w:sz w:val="32"/>
          <w:szCs w:val="32"/>
        </w:rPr>
        <w:tab/>
      </w:r>
      <w:r w:rsidR="00930B71">
        <w:rPr>
          <w:position w:val="-28"/>
          <w:sz w:val="32"/>
          <w:szCs w:val="32"/>
        </w:rPr>
        <w:tab/>
      </w:r>
      <w:r w:rsidR="00930B71">
        <w:rPr>
          <w:position w:val="-28"/>
          <w:sz w:val="32"/>
          <w:szCs w:val="32"/>
        </w:rPr>
        <w:tab/>
      </w:r>
      <w:r w:rsidRPr="00983C5D">
        <w:rPr>
          <w:position w:val="-30"/>
          <w:sz w:val="32"/>
          <w:szCs w:val="32"/>
        </w:rPr>
        <w:object w:dxaOrig="1680" w:dyaOrig="760" w14:anchorId="648CE065">
          <v:shape id="_x0000_i1028" type="#_x0000_t75" style="width:95pt;height:43pt" o:ole="">
            <v:imagedata r:id="rId12" o:title=""/>
          </v:shape>
          <o:OLEObject Type="Embed" ProgID="Equation.DSMT4" ShapeID="_x0000_i1028" DrawAspect="Content" ObjectID="_1390304667" r:id="rId13"/>
        </w:object>
      </w:r>
    </w:p>
    <w:p w14:paraId="6693A4DF" w14:textId="77777777" w:rsidR="00930B71" w:rsidRDefault="00930B71" w:rsidP="004362DE">
      <w:r>
        <w:rPr>
          <w:noProof/>
        </w:rPr>
        <w:drawing>
          <wp:inline distT="0" distB="0" distL="0" distR="0" wp14:anchorId="0B8963A7" wp14:editId="30C0B2CB">
            <wp:extent cx="1828800" cy="1828800"/>
            <wp:effectExtent l="0" t="0" r="0" b="0"/>
            <wp:docPr id="2" name="Picture 2" descr="10x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 descr="10x10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0" cy="1828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tab/>
      </w:r>
      <w:r>
        <w:tab/>
      </w:r>
      <w:r>
        <w:rPr>
          <w:noProof/>
        </w:rPr>
        <w:drawing>
          <wp:inline distT="0" distB="0" distL="0" distR="0" wp14:anchorId="6B97E744" wp14:editId="3D900D85">
            <wp:extent cx="1828800" cy="1828800"/>
            <wp:effectExtent l="0" t="0" r="0" b="0"/>
            <wp:docPr id="3" name="Picture 3" descr="10x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 descr="10x10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0" cy="1828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44D2225" w14:textId="77777777" w:rsidR="005B7E42" w:rsidRDefault="005B7E42" w:rsidP="005B7E42"/>
    <w:p w14:paraId="489947C9" w14:textId="6F995350" w:rsidR="005B7E42" w:rsidRPr="00160B04" w:rsidRDefault="005B7E42" w:rsidP="005B7E42">
      <w:pPr>
        <w:rPr>
          <w:color w:val="FF0000"/>
        </w:rPr>
      </w:pPr>
      <w:r>
        <w:t>5.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6.</w:t>
      </w:r>
      <w:r w:rsidR="00160B04">
        <w:t xml:space="preserve"> </w:t>
      </w:r>
    </w:p>
    <w:p w14:paraId="3B63B8C5" w14:textId="77777777" w:rsidR="005B7E42" w:rsidRDefault="00983C5D" w:rsidP="005B7E42">
      <w:r w:rsidRPr="00983C5D">
        <w:rPr>
          <w:position w:val="-54"/>
          <w:sz w:val="32"/>
          <w:szCs w:val="32"/>
        </w:rPr>
        <w:object w:dxaOrig="1280" w:dyaOrig="1240" w14:anchorId="484A74E6">
          <v:shape id="_x0000_i1029" type="#_x0000_t75" style="width:1in;height:70pt" o:ole="">
            <v:imagedata r:id="rId14" o:title=""/>
          </v:shape>
          <o:OLEObject Type="Embed" ProgID="Equation.DSMT4" ShapeID="_x0000_i1029" DrawAspect="Content" ObjectID="_1390304668" r:id="rId15"/>
        </w:object>
      </w:r>
      <w:r w:rsidR="005B7E42">
        <w:rPr>
          <w:position w:val="-28"/>
          <w:sz w:val="32"/>
          <w:szCs w:val="32"/>
        </w:rPr>
        <w:tab/>
      </w:r>
      <w:r w:rsidR="005B7E42">
        <w:rPr>
          <w:position w:val="-28"/>
          <w:sz w:val="32"/>
          <w:szCs w:val="32"/>
        </w:rPr>
        <w:tab/>
      </w:r>
      <w:r w:rsidR="005B7E42">
        <w:rPr>
          <w:position w:val="-28"/>
          <w:sz w:val="32"/>
          <w:szCs w:val="32"/>
        </w:rPr>
        <w:tab/>
      </w:r>
      <w:r w:rsidR="005B7E42">
        <w:rPr>
          <w:position w:val="-28"/>
          <w:sz w:val="32"/>
          <w:szCs w:val="32"/>
        </w:rPr>
        <w:tab/>
      </w:r>
      <w:r w:rsidR="005B7E42">
        <w:rPr>
          <w:position w:val="-28"/>
          <w:sz w:val="32"/>
          <w:szCs w:val="32"/>
        </w:rPr>
        <w:tab/>
      </w:r>
      <w:r w:rsidR="005B7E42">
        <w:rPr>
          <w:position w:val="-28"/>
          <w:sz w:val="32"/>
          <w:szCs w:val="32"/>
        </w:rPr>
        <w:tab/>
      </w:r>
      <w:r w:rsidRPr="00983C5D">
        <w:rPr>
          <w:position w:val="-34"/>
          <w:sz w:val="32"/>
          <w:szCs w:val="32"/>
        </w:rPr>
        <w:object w:dxaOrig="1240" w:dyaOrig="820" w14:anchorId="6B737D42">
          <v:shape id="_x0000_i1030" type="#_x0000_t75" style="width:70pt;height:46pt" o:ole="">
            <v:imagedata r:id="rId16" o:title=""/>
          </v:shape>
          <o:OLEObject Type="Embed" ProgID="Equation.DSMT4" ShapeID="_x0000_i1030" DrawAspect="Content" ObjectID="_1390304669" r:id="rId17"/>
        </w:object>
      </w:r>
    </w:p>
    <w:p w14:paraId="7BB433BB" w14:textId="77777777" w:rsidR="005B7E42" w:rsidRDefault="005B7E42" w:rsidP="005B7E42">
      <w:r>
        <w:rPr>
          <w:noProof/>
        </w:rPr>
        <w:drawing>
          <wp:inline distT="0" distB="0" distL="0" distR="0" wp14:anchorId="4B3188CA" wp14:editId="465990F6">
            <wp:extent cx="1828800" cy="1828800"/>
            <wp:effectExtent l="0" t="0" r="0" b="0"/>
            <wp:docPr id="9" name="Picture 9" descr="10x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 descr="10x10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0" cy="1828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tab/>
      </w:r>
      <w:r>
        <w:tab/>
      </w:r>
      <w:r>
        <w:rPr>
          <w:noProof/>
        </w:rPr>
        <w:drawing>
          <wp:inline distT="0" distB="0" distL="0" distR="0" wp14:anchorId="751B1690" wp14:editId="2B3D936A">
            <wp:extent cx="1828800" cy="1828800"/>
            <wp:effectExtent l="0" t="0" r="0" b="0"/>
            <wp:docPr id="10" name="Picture 10" descr="10x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 descr="10x10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0" cy="1828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13A7AFB" w14:textId="77777777" w:rsidR="005B7E42" w:rsidRDefault="005B7E42" w:rsidP="005B7E42"/>
    <w:p w14:paraId="6B8CEB30" w14:textId="77777777" w:rsidR="005B7E42" w:rsidRDefault="005B7E42" w:rsidP="005B7E42"/>
    <w:p w14:paraId="61B5D762" w14:textId="2F56FCF7" w:rsidR="005B7E42" w:rsidRDefault="005B7E42" w:rsidP="005B7E42">
      <w:r>
        <w:t>Graph each inequality.</w:t>
      </w:r>
    </w:p>
    <w:p w14:paraId="06F830F5" w14:textId="0FFC4A1B" w:rsidR="005B7E42" w:rsidRDefault="00E45E6F" w:rsidP="005B7E42">
      <w:r>
        <w:t>7.</w:t>
      </w:r>
      <w:r>
        <w:tab/>
      </w:r>
      <w:r w:rsidR="00160B04">
        <w:tab/>
      </w:r>
      <w:r w:rsidR="00160B04">
        <w:tab/>
      </w:r>
      <w:r w:rsidR="00160B04">
        <w:tab/>
      </w:r>
      <w:r w:rsidR="00160B04">
        <w:tab/>
      </w:r>
      <w:r w:rsidR="00983C5D">
        <w:tab/>
      </w:r>
      <w:r w:rsidR="00983C5D">
        <w:tab/>
      </w:r>
      <w:r w:rsidR="00983C5D">
        <w:tab/>
      </w:r>
      <w:r>
        <w:t>8</w:t>
      </w:r>
      <w:r w:rsidR="005B7E42">
        <w:t>.</w:t>
      </w:r>
    </w:p>
    <w:p w14:paraId="596A0A4D" w14:textId="7ADE94E2" w:rsidR="00E45E6F" w:rsidRDefault="00983C5D" w:rsidP="005B7E42">
      <w:pPr>
        <w:rPr>
          <w:position w:val="-28"/>
          <w:sz w:val="32"/>
          <w:szCs w:val="32"/>
        </w:rPr>
      </w:pPr>
      <w:r w:rsidRPr="00983C5D">
        <w:rPr>
          <w:position w:val="-26"/>
          <w:sz w:val="32"/>
          <w:szCs w:val="32"/>
        </w:rPr>
        <w:object w:dxaOrig="1500" w:dyaOrig="700" w14:anchorId="3EB14EAC">
          <v:shape id="_x0000_i1031" type="#_x0000_t75" style="width:84pt;height:40pt" o:ole="">
            <v:imagedata r:id="rId18" o:title=""/>
          </v:shape>
          <o:OLEObject Type="Embed" ProgID="Equation.DSMT4" ShapeID="_x0000_i1031" DrawAspect="Content" ObjectID="_1390304670" r:id="rId19"/>
        </w:object>
      </w:r>
      <w:r w:rsidR="005B7E42">
        <w:rPr>
          <w:position w:val="-28"/>
          <w:sz w:val="32"/>
          <w:szCs w:val="32"/>
        </w:rPr>
        <w:tab/>
      </w:r>
      <w:r w:rsidR="005B7E42">
        <w:rPr>
          <w:position w:val="-28"/>
          <w:sz w:val="32"/>
          <w:szCs w:val="32"/>
        </w:rPr>
        <w:tab/>
      </w:r>
      <w:r w:rsidR="005B7E42">
        <w:rPr>
          <w:position w:val="-28"/>
          <w:sz w:val="32"/>
          <w:szCs w:val="32"/>
        </w:rPr>
        <w:tab/>
      </w:r>
      <w:r w:rsidR="005B7E42">
        <w:rPr>
          <w:position w:val="-28"/>
          <w:sz w:val="32"/>
          <w:szCs w:val="32"/>
        </w:rPr>
        <w:tab/>
      </w:r>
      <w:r w:rsidR="005B7E42">
        <w:rPr>
          <w:position w:val="-28"/>
          <w:sz w:val="32"/>
          <w:szCs w:val="32"/>
        </w:rPr>
        <w:tab/>
      </w:r>
      <w:r w:rsidR="005B7E42">
        <w:rPr>
          <w:position w:val="-28"/>
          <w:sz w:val="32"/>
          <w:szCs w:val="32"/>
        </w:rPr>
        <w:tab/>
      </w:r>
      <w:r w:rsidRPr="005B7E42">
        <w:rPr>
          <w:position w:val="-10"/>
          <w:sz w:val="32"/>
          <w:szCs w:val="32"/>
        </w:rPr>
        <w:object w:dxaOrig="1220" w:dyaOrig="340" w14:anchorId="3323FEF1">
          <v:shape id="_x0000_i1032" type="#_x0000_t75" style="width:70pt;height:19pt" o:ole="">
            <v:imagedata r:id="rId20" o:title=""/>
          </v:shape>
          <o:OLEObject Type="Embed" ProgID="Equation.DSMT4" ShapeID="_x0000_i1032" DrawAspect="Content" ObjectID="_1390304671" r:id="rId21"/>
        </w:object>
      </w:r>
    </w:p>
    <w:p w14:paraId="1EB7B0E4" w14:textId="319D4EA3" w:rsidR="005B7E42" w:rsidRDefault="005B7E42" w:rsidP="005B7E42">
      <w:r>
        <w:rPr>
          <w:noProof/>
        </w:rPr>
        <w:drawing>
          <wp:inline distT="0" distB="0" distL="0" distR="0" wp14:anchorId="0EEC8CF9" wp14:editId="23E8E1F5">
            <wp:extent cx="1828800" cy="1828800"/>
            <wp:effectExtent l="0" t="0" r="0" b="0"/>
            <wp:docPr id="13" name="Picture 13" descr="10x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 descr="10x10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0" cy="1828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tab/>
      </w:r>
      <w:r>
        <w:tab/>
      </w:r>
      <w:r>
        <w:rPr>
          <w:noProof/>
        </w:rPr>
        <w:drawing>
          <wp:inline distT="0" distB="0" distL="0" distR="0" wp14:anchorId="38314201" wp14:editId="54BDFD93">
            <wp:extent cx="1828800" cy="1828800"/>
            <wp:effectExtent l="0" t="0" r="0" b="0"/>
            <wp:docPr id="14" name="Picture 14" descr="10x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 descr="10x10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0" cy="1828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809D6B3" w14:textId="77777777" w:rsidR="005B7E42" w:rsidRDefault="005B7E42" w:rsidP="005B7E42"/>
    <w:p w14:paraId="26A1D7BE" w14:textId="303388BD" w:rsidR="005B7E42" w:rsidRDefault="00E45E6F" w:rsidP="005B7E42">
      <w:r>
        <w:t>9.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10</w:t>
      </w:r>
      <w:r w:rsidR="005B7E42">
        <w:t>.</w:t>
      </w:r>
    </w:p>
    <w:p w14:paraId="29DE5AC2" w14:textId="77777777" w:rsidR="005B7E42" w:rsidRDefault="00983C5D" w:rsidP="005B7E42">
      <w:pPr>
        <w:rPr>
          <w:position w:val="-28"/>
          <w:sz w:val="32"/>
          <w:szCs w:val="32"/>
        </w:rPr>
      </w:pPr>
      <w:r w:rsidRPr="00983C5D">
        <w:rPr>
          <w:position w:val="-30"/>
          <w:sz w:val="32"/>
          <w:szCs w:val="32"/>
        </w:rPr>
        <w:object w:dxaOrig="1380" w:dyaOrig="760" w14:anchorId="17B5C8BF">
          <v:shape id="_x0000_i1033" type="#_x0000_t75" style="width:78pt;height:43pt" o:ole="">
            <v:imagedata r:id="rId22" o:title=""/>
          </v:shape>
          <o:OLEObject Type="Embed" ProgID="Equation.DSMT4" ShapeID="_x0000_i1033" DrawAspect="Content" ObjectID="_1390304672" r:id="rId23"/>
        </w:object>
      </w:r>
      <w:r w:rsidR="005B7E42">
        <w:rPr>
          <w:position w:val="-28"/>
          <w:sz w:val="32"/>
          <w:szCs w:val="32"/>
        </w:rPr>
        <w:tab/>
      </w:r>
      <w:r w:rsidR="005B7E42">
        <w:rPr>
          <w:position w:val="-28"/>
          <w:sz w:val="32"/>
          <w:szCs w:val="32"/>
        </w:rPr>
        <w:tab/>
      </w:r>
      <w:r w:rsidR="005B7E42">
        <w:rPr>
          <w:position w:val="-28"/>
          <w:sz w:val="32"/>
          <w:szCs w:val="32"/>
        </w:rPr>
        <w:tab/>
      </w:r>
      <w:r w:rsidR="005B7E42">
        <w:rPr>
          <w:position w:val="-28"/>
          <w:sz w:val="32"/>
          <w:szCs w:val="32"/>
        </w:rPr>
        <w:tab/>
      </w:r>
      <w:r w:rsidR="005B7E42">
        <w:rPr>
          <w:position w:val="-28"/>
          <w:sz w:val="32"/>
          <w:szCs w:val="32"/>
        </w:rPr>
        <w:tab/>
      </w:r>
      <w:r w:rsidR="005B7E42">
        <w:rPr>
          <w:position w:val="-28"/>
          <w:sz w:val="32"/>
          <w:szCs w:val="32"/>
        </w:rPr>
        <w:tab/>
      </w:r>
      <w:r w:rsidRPr="00983C5D">
        <w:rPr>
          <w:position w:val="-64"/>
          <w:sz w:val="32"/>
          <w:szCs w:val="32"/>
        </w:rPr>
        <w:object w:dxaOrig="1500" w:dyaOrig="1440" w14:anchorId="33E300C8">
          <v:shape id="_x0000_i1034" type="#_x0000_t75" style="width:85pt;height:81pt" o:ole="">
            <v:imagedata r:id="rId24" o:title=""/>
          </v:shape>
          <o:OLEObject Type="Embed" ProgID="Equation.DSMT4" ShapeID="_x0000_i1034" DrawAspect="Content" ObjectID="_1390304673" r:id="rId25"/>
        </w:object>
      </w:r>
    </w:p>
    <w:p w14:paraId="524C89EF" w14:textId="77777777" w:rsidR="005B7E42" w:rsidRDefault="005B7E42" w:rsidP="005B7E42">
      <w:r>
        <w:rPr>
          <w:noProof/>
        </w:rPr>
        <w:drawing>
          <wp:inline distT="0" distB="0" distL="0" distR="0" wp14:anchorId="5D547E46" wp14:editId="0D7D2537">
            <wp:extent cx="1828800" cy="1828800"/>
            <wp:effectExtent l="0" t="0" r="0" b="0"/>
            <wp:docPr id="15" name="Picture 15" descr="10x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 descr="10x10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0" cy="1828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tab/>
      </w:r>
      <w:r>
        <w:tab/>
      </w:r>
      <w:r>
        <w:rPr>
          <w:noProof/>
        </w:rPr>
        <w:drawing>
          <wp:inline distT="0" distB="0" distL="0" distR="0" wp14:anchorId="15096408" wp14:editId="244F5176">
            <wp:extent cx="1828800" cy="1828800"/>
            <wp:effectExtent l="0" t="0" r="0" b="0"/>
            <wp:docPr id="17" name="Picture 17" descr="10x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 descr="10x10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0" cy="1828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50FC021" w14:textId="77777777" w:rsidR="005B7E42" w:rsidRDefault="005B7E42" w:rsidP="004362DE"/>
    <w:p w14:paraId="3486EB27" w14:textId="455D11A4" w:rsidR="00E45E6F" w:rsidRPr="00160B04" w:rsidRDefault="00E45E6F" w:rsidP="00E45E6F">
      <w:pPr>
        <w:rPr>
          <w:color w:val="FF0000"/>
        </w:rPr>
      </w:pPr>
      <w:r>
        <w:t>11.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="00983C5D">
        <w:tab/>
      </w:r>
      <w:r>
        <w:t>12.</w:t>
      </w:r>
      <w:r w:rsidR="00160B04">
        <w:t xml:space="preserve"> </w:t>
      </w:r>
    </w:p>
    <w:p w14:paraId="36F80385" w14:textId="77777777" w:rsidR="00E45E6F" w:rsidRDefault="00983C5D" w:rsidP="00E45E6F">
      <w:pPr>
        <w:rPr>
          <w:position w:val="-28"/>
          <w:sz w:val="32"/>
          <w:szCs w:val="32"/>
        </w:rPr>
      </w:pPr>
      <w:r w:rsidRPr="00983C5D">
        <w:rPr>
          <w:position w:val="-48"/>
          <w:sz w:val="32"/>
          <w:szCs w:val="32"/>
        </w:rPr>
        <w:object w:dxaOrig="1300" w:dyaOrig="1100" w14:anchorId="13B53304">
          <v:shape id="_x0000_i1035" type="#_x0000_t75" style="width:74pt;height:62pt" o:ole="">
            <v:imagedata r:id="rId26" o:title=""/>
          </v:shape>
          <o:OLEObject Type="Embed" ProgID="Equation.DSMT4" ShapeID="_x0000_i1035" DrawAspect="Content" ObjectID="_1390304674" r:id="rId27"/>
        </w:object>
      </w:r>
      <w:r w:rsidR="00E45E6F">
        <w:rPr>
          <w:position w:val="-28"/>
          <w:sz w:val="32"/>
          <w:szCs w:val="32"/>
        </w:rPr>
        <w:tab/>
      </w:r>
      <w:r w:rsidR="00E45E6F">
        <w:rPr>
          <w:position w:val="-28"/>
          <w:sz w:val="32"/>
          <w:szCs w:val="32"/>
        </w:rPr>
        <w:tab/>
      </w:r>
      <w:r w:rsidR="00E45E6F">
        <w:rPr>
          <w:position w:val="-28"/>
          <w:sz w:val="32"/>
          <w:szCs w:val="32"/>
        </w:rPr>
        <w:tab/>
      </w:r>
      <w:r w:rsidR="00E45E6F">
        <w:rPr>
          <w:position w:val="-28"/>
          <w:sz w:val="32"/>
          <w:szCs w:val="32"/>
        </w:rPr>
        <w:tab/>
      </w:r>
      <w:r w:rsidR="00E45E6F">
        <w:rPr>
          <w:position w:val="-28"/>
          <w:sz w:val="32"/>
          <w:szCs w:val="32"/>
        </w:rPr>
        <w:tab/>
      </w:r>
      <w:r w:rsidR="00E45E6F">
        <w:rPr>
          <w:position w:val="-28"/>
          <w:sz w:val="32"/>
          <w:szCs w:val="32"/>
        </w:rPr>
        <w:tab/>
      </w:r>
      <w:r w:rsidRPr="00983C5D">
        <w:rPr>
          <w:position w:val="-30"/>
          <w:sz w:val="32"/>
          <w:szCs w:val="32"/>
        </w:rPr>
        <w:object w:dxaOrig="1680" w:dyaOrig="760" w14:anchorId="2972CF49">
          <v:shape id="_x0000_i1036" type="#_x0000_t75" style="width:95pt;height:42pt" o:ole="">
            <v:imagedata r:id="rId28" o:title=""/>
          </v:shape>
          <o:OLEObject Type="Embed" ProgID="Equation.DSMT4" ShapeID="_x0000_i1036" DrawAspect="Content" ObjectID="_1390304675" r:id="rId29"/>
        </w:object>
      </w:r>
    </w:p>
    <w:p w14:paraId="4928E6A3" w14:textId="38465B29" w:rsidR="00930B71" w:rsidRDefault="00E45E6F" w:rsidP="004362DE">
      <w:r>
        <w:rPr>
          <w:noProof/>
        </w:rPr>
        <w:drawing>
          <wp:inline distT="0" distB="0" distL="0" distR="0" wp14:anchorId="014CBC25" wp14:editId="77DA90E9">
            <wp:extent cx="1828800" cy="1828800"/>
            <wp:effectExtent l="0" t="0" r="0" b="0"/>
            <wp:docPr id="18" name="Picture 18" descr="10x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 descr="10x10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0" cy="1828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tab/>
      </w:r>
      <w:r>
        <w:tab/>
      </w:r>
      <w:r>
        <w:rPr>
          <w:noProof/>
        </w:rPr>
        <w:drawing>
          <wp:inline distT="0" distB="0" distL="0" distR="0" wp14:anchorId="16F620B3" wp14:editId="7B51412D">
            <wp:extent cx="1828800" cy="1828800"/>
            <wp:effectExtent l="0" t="0" r="0" b="0"/>
            <wp:docPr id="19" name="Picture 19" descr="10x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 descr="10x10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0" cy="1828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BAE63CF" w14:textId="77777777" w:rsidR="00E45E6F" w:rsidRDefault="00E45E6F" w:rsidP="004362DE"/>
    <w:p w14:paraId="4124DD12" w14:textId="77777777" w:rsidR="00930B71" w:rsidRDefault="00930B71" w:rsidP="004362DE">
      <w:r>
        <w:t>Solve each system by substitution or elimination.</w:t>
      </w:r>
    </w:p>
    <w:p w14:paraId="3E41DDEC" w14:textId="77777777" w:rsidR="00930B71" w:rsidRDefault="00930B71" w:rsidP="004362DE"/>
    <w:p w14:paraId="7FEB6D2A" w14:textId="2AC30D00" w:rsidR="00930B71" w:rsidRDefault="00E45E6F" w:rsidP="004362DE">
      <w:r>
        <w:t>13.</w:t>
      </w:r>
      <w:r>
        <w:tab/>
      </w:r>
      <w:r>
        <w:tab/>
      </w:r>
      <w:r>
        <w:tab/>
      </w:r>
      <w:r w:rsidR="00160B04">
        <w:tab/>
      </w:r>
      <w:r w:rsidR="00160B04">
        <w:tab/>
      </w:r>
      <w:r w:rsidR="00160B04">
        <w:tab/>
      </w:r>
      <w:r w:rsidR="00160B04">
        <w:tab/>
      </w:r>
      <w:r>
        <w:t>14.</w:t>
      </w:r>
      <w:r>
        <w:tab/>
      </w:r>
      <w:r>
        <w:tab/>
      </w:r>
      <w:r>
        <w:tab/>
      </w:r>
    </w:p>
    <w:p w14:paraId="05C7DA93" w14:textId="37A810DF" w:rsidR="00C82FF0" w:rsidRDefault="00983C5D">
      <w:r w:rsidRPr="00983C5D">
        <w:rPr>
          <w:position w:val="-30"/>
          <w:sz w:val="32"/>
          <w:szCs w:val="32"/>
        </w:rPr>
        <w:object w:dxaOrig="1540" w:dyaOrig="760" w14:anchorId="5A637DDB">
          <v:shape id="_x0000_i1037" type="#_x0000_t75" style="width:87pt;height:43pt" o:ole="">
            <v:imagedata r:id="rId30" o:title=""/>
          </v:shape>
          <o:OLEObject Type="Embed" ProgID="Equation.DSMT4" ShapeID="_x0000_i1037" DrawAspect="Content" ObjectID="_1390304676" r:id="rId31"/>
        </w:object>
      </w:r>
      <w:r w:rsidR="00930B71">
        <w:rPr>
          <w:position w:val="-28"/>
          <w:sz w:val="32"/>
          <w:szCs w:val="32"/>
        </w:rPr>
        <w:tab/>
      </w:r>
      <w:r w:rsidR="00930B71">
        <w:rPr>
          <w:position w:val="-28"/>
          <w:sz w:val="32"/>
          <w:szCs w:val="32"/>
        </w:rPr>
        <w:tab/>
      </w:r>
      <w:r w:rsidR="00160B04">
        <w:rPr>
          <w:position w:val="-28"/>
          <w:sz w:val="32"/>
          <w:szCs w:val="32"/>
        </w:rPr>
        <w:tab/>
      </w:r>
      <w:r w:rsidR="00160B04">
        <w:rPr>
          <w:position w:val="-28"/>
          <w:sz w:val="32"/>
          <w:szCs w:val="32"/>
        </w:rPr>
        <w:tab/>
      </w:r>
      <w:r w:rsidR="00160B04">
        <w:rPr>
          <w:position w:val="-28"/>
          <w:sz w:val="32"/>
          <w:szCs w:val="32"/>
        </w:rPr>
        <w:tab/>
      </w:r>
      <w:r w:rsidRPr="00983C5D">
        <w:rPr>
          <w:position w:val="-30"/>
          <w:sz w:val="32"/>
          <w:szCs w:val="32"/>
        </w:rPr>
        <w:object w:dxaOrig="1540" w:dyaOrig="760" w14:anchorId="35E032E5">
          <v:shape id="_x0000_i1038" type="#_x0000_t75" style="width:87pt;height:42pt" o:ole="">
            <v:imagedata r:id="rId32" o:title=""/>
          </v:shape>
          <o:OLEObject Type="Embed" ProgID="Equation.DSMT4" ShapeID="_x0000_i1038" DrawAspect="Content" ObjectID="_1390304677" r:id="rId33"/>
        </w:object>
      </w:r>
      <w:r w:rsidR="00930B71">
        <w:rPr>
          <w:position w:val="-28"/>
          <w:sz w:val="32"/>
          <w:szCs w:val="32"/>
        </w:rPr>
        <w:tab/>
      </w:r>
      <w:r w:rsidR="00930B71">
        <w:rPr>
          <w:position w:val="-28"/>
          <w:sz w:val="32"/>
          <w:szCs w:val="32"/>
        </w:rPr>
        <w:tab/>
      </w:r>
    </w:p>
    <w:p w14:paraId="5F18E5AF" w14:textId="77777777" w:rsidR="00930B71" w:rsidRDefault="00930B71"/>
    <w:p w14:paraId="593051D3" w14:textId="77777777" w:rsidR="00930B71" w:rsidRDefault="00930B71"/>
    <w:p w14:paraId="5EEBD7D2" w14:textId="77777777" w:rsidR="00160B04" w:rsidRDefault="00160B04"/>
    <w:p w14:paraId="18C3851C" w14:textId="77777777" w:rsidR="00160B04" w:rsidRDefault="00160B04"/>
    <w:p w14:paraId="6AD5EB8A" w14:textId="77777777" w:rsidR="00930B71" w:rsidRDefault="00930B71" w:rsidP="00930B71"/>
    <w:p w14:paraId="6451666A" w14:textId="77777777" w:rsidR="00160B04" w:rsidRDefault="00160B04" w:rsidP="00930B71"/>
    <w:p w14:paraId="21D2C9AD" w14:textId="26FFFA44" w:rsidR="00160B04" w:rsidRDefault="00160B04" w:rsidP="00930B71">
      <w:r>
        <w:t>15.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16.</w:t>
      </w:r>
    </w:p>
    <w:p w14:paraId="2E8FAB2B" w14:textId="17B267A3" w:rsidR="00160B04" w:rsidRDefault="00983C5D" w:rsidP="00930B71">
      <w:r w:rsidRPr="00983C5D">
        <w:rPr>
          <w:position w:val="-30"/>
          <w:sz w:val="32"/>
          <w:szCs w:val="32"/>
        </w:rPr>
        <w:object w:dxaOrig="1680" w:dyaOrig="760" w14:anchorId="58A668BC">
          <v:shape id="_x0000_i1039" type="#_x0000_t75" style="width:95pt;height:43pt" o:ole="">
            <v:imagedata r:id="rId34" o:title=""/>
          </v:shape>
          <o:OLEObject Type="Embed" ProgID="Equation.DSMT4" ShapeID="_x0000_i1039" DrawAspect="Content" ObjectID="_1390304678" r:id="rId35"/>
        </w:object>
      </w:r>
      <w:r w:rsidR="00160B04">
        <w:rPr>
          <w:position w:val="-28"/>
          <w:sz w:val="32"/>
          <w:szCs w:val="32"/>
        </w:rPr>
        <w:tab/>
      </w:r>
      <w:r w:rsidR="00160B04">
        <w:rPr>
          <w:position w:val="-28"/>
          <w:sz w:val="32"/>
          <w:szCs w:val="32"/>
        </w:rPr>
        <w:tab/>
      </w:r>
      <w:r w:rsidR="00160B04">
        <w:rPr>
          <w:position w:val="-28"/>
          <w:sz w:val="32"/>
          <w:szCs w:val="32"/>
        </w:rPr>
        <w:tab/>
      </w:r>
      <w:r w:rsidR="00160B04">
        <w:rPr>
          <w:position w:val="-28"/>
          <w:sz w:val="32"/>
          <w:szCs w:val="32"/>
        </w:rPr>
        <w:tab/>
      </w:r>
      <w:r w:rsidR="00160B04">
        <w:rPr>
          <w:position w:val="-28"/>
          <w:sz w:val="32"/>
          <w:szCs w:val="32"/>
        </w:rPr>
        <w:tab/>
      </w:r>
      <w:r w:rsidRPr="00983C5D">
        <w:rPr>
          <w:position w:val="-30"/>
          <w:sz w:val="32"/>
          <w:szCs w:val="32"/>
        </w:rPr>
        <w:object w:dxaOrig="1540" w:dyaOrig="760" w14:anchorId="030CE584">
          <v:shape id="_x0000_i1040" type="#_x0000_t75" style="width:87pt;height:42pt" o:ole="">
            <v:imagedata r:id="rId36" o:title=""/>
          </v:shape>
          <o:OLEObject Type="Embed" ProgID="Equation.DSMT4" ShapeID="_x0000_i1040" DrawAspect="Content" ObjectID="_1390304679" r:id="rId37"/>
        </w:object>
      </w:r>
      <w:r w:rsidR="00160B04">
        <w:tab/>
      </w:r>
    </w:p>
    <w:p w14:paraId="0ED02C8B" w14:textId="77777777" w:rsidR="00E45E6F" w:rsidRDefault="00E45E6F" w:rsidP="00930B71"/>
    <w:p w14:paraId="482FB6F8" w14:textId="77777777" w:rsidR="00E45E6F" w:rsidRDefault="00E45E6F" w:rsidP="00930B71"/>
    <w:p w14:paraId="37335C75" w14:textId="77777777" w:rsidR="00E45E6F" w:rsidRDefault="00E45E6F" w:rsidP="00930B71"/>
    <w:p w14:paraId="1FD63347" w14:textId="77777777" w:rsidR="00160B04" w:rsidRDefault="00160B04" w:rsidP="00930B71"/>
    <w:p w14:paraId="7779F5CB" w14:textId="77777777" w:rsidR="00160B04" w:rsidRDefault="00160B04" w:rsidP="00930B71"/>
    <w:p w14:paraId="1CD76622" w14:textId="77777777" w:rsidR="00160B04" w:rsidRDefault="00160B04" w:rsidP="00930B71"/>
    <w:p w14:paraId="0E8555A6" w14:textId="77777777" w:rsidR="00E45E6F" w:rsidRDefault="00E45E6F" w:rsidP="00930B71"/>
    <w:p w14:paraId="486ECE58" w14:textId="77777777" w:rsidR="00E45E6F" w:rsidRDefault="00E45E6F" w:rsidP="00930B71"/>
    <w:p w14:paraId="2BB9F1FD" w14:textId="75B3551E" w:rsidR="00930B71" w:rsidRDefault="00160B04" w:rsidP="00930B71">
      <w:r>
        <w:t>17.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="00E45E6F">
        <w:t>18.</w:t>
      </w:r>
      <w:r w:rsidR="00E45E6F">
        <w:tab/>
      </w:r>
      <w:r w:rsidR="00E45E6F">
        <w:tab/>
      </w:r>
      <w:r w:rsidR="00E45E6F">
        <w:tab/>
      </w:r>
    </w:p>
    <w:p w14:paraId="0115798D" w14:textId="0E5D51F1" w:rsidR="00160B04" w:rsidRDefault="00983C5D" w:rsidP="00930B71">
      <w:pPr>
        <w:rPr>
          <w:position w:val="-28"/>
          <w:sz w:val="32"/>
          <w:szCs w:val="32"/>
        </w:rPr>
      </w:pPr>
      <w:r w:rsidRPr="00983C5D">
        <w:rPr>
          <w:position w:val="-30"/>
          <w:sz w:val="32"/>
          <w:szCs w:val="32"/>
        </w:rPr>
        <w:object w:dxaOrig="1400" w:dyaOrig="760" w14:anchorId="49E2D41E">
          <v:shape id="_x0000_i1041" type="#_x0000_t75" style="width:79pt;height:43pt" o:ole="">
            <v:imagedata r:id="rId38" o:title=""/>
          </v:shape>
          <o:OLEObject Type="Embed" ProgID="Equation.DSMT4" ShapeID="_x0000_i1041" DrawAspect="Content" ObjectID="_1390304680" r:id="rId39"/>
        </w:object>
      </w:r>
      <w:r w:rsidR="00930B71">
        <w:rPr>
          <w:position w:val="-28"/>
          <w:sz w:val="32"/>
          <w:szCs w:val="32"/>
        </w:rPr>
        <w:tab/>
      </w:r>
      <w:r w:rsidR="00930B71">
        <w:rPr>
          <w:position w:val="-28"/>
          <w:sz w:val="32"/>
          <w:szCs w:val="32"/>
        </w:rPr>
        <w:tab/>
      </w:r>
      <w:r w:rsidR="00160B04">
        <w:rPr>
          <w:position w:val="-28"/>
          <w:sz w:val="32"/>
          <w:szCs w:val="32"/>
        </w:rPr>
        <w:tab/>
      </w:r>
      <w:r w:rsidR="00160B04">
        <w:rPr>
          <w:position w:val="-28"/>
          <w:sz w:val="32"/>
          <w:szCs w:val="32"/>
        </w:rPr>
        <w:tab/>
      </w:r>
      <w:r w:rsidR="00160B04">
        <w:rPr>
          <w:position w:val="-28"/>
          <w:sz w:val="32"/>
          <w:szCs w:val="32"/>
        </w:rPr>
        <w:tab/>
      </w:r>
      <w:r w:rsidRPr="00983C5D">
        <w:rPr>
          <w:position w:val="-30"/>
          <w:sz w:val="32"/>
          <w:szCs w:val="32"/>
        </w:rPr>
        <w:object w:dxaOrig="1520" w:dyaOrig="760" w14:anchorId="1DF06728">
          <v:shape id="_x0000_i1042" type="#_x0000_t75" style="width:86pt;height:43pt" o:ole="">
            <v:imagedata r:id="rId40" o:title=""/>
          </v:shape>
          <o:OLEObject Type="Embed" ProgID="Equation.DSMT4" ShapeID="_x0000_i1042" DrawAspect="Content" ObjectID="_1390304681" r:id="rId41"/>
        </w:object>
      </w:r>
      <w:r w:rsidR="00930B71">
        <w:rPr>
          <w:position w:val="-28"/>
          <w:sz w:val="32"/>
          <w:szCs w:val="32"/>
        </w:rPr>
        <w:tab/>
      </w:r>
      <w:r w:rsidR="00930B71">
        <w:rPr>
          <w:position w:val="-28"/>
          <w:sz w:val="32"/>
          <w:szCs w:val="32"/>
        </w:rPr>
        <w:tab/>
      </w:r>
    </w:p>
    <w:p w14:paraId="7576FC94" w14:textId="77777777" w:rsidR="00160B04" w:rsidRDefault="00160B04" w:rsidP="00930B71">
      <w:pPr>
        <w:rPr>
          <w:position w:val="-28"/>
          <w:sz w:val="32"/>
          <w:szCs w:val="32"/>
        </w:rPr>
      </w:pPr>
    </w:p>
    <w:p w14:paraId="70C4B8E1" w14:textId="77777777" w:rsidR="00160B04" w:rsidRDefault="00160B04" w:rsidP="00930B71">
      <w:pPr>
        <w:rPr>
          <w:position w:val="-28"/>
          <w:sz w:val="32"/>
          <w:szCs w:val="32"/>
        </w:rPr>
      </w:pPr>
    </w:p>
    <w:p w14:paraId="45F582C1" w14:textId="77777777" w:rsidR="00160B04" w:rsidRDefault="00160B04" w:rsidP="00930B71">
      <w:pPr>
        <w:rPr>
          <w:position w:val="-28"/>
          <w:sz w:val="32"/>
          <w:szCs w:val="32"/>
        </w:rPr>
      </w:pPr>
    </w:p>
    <w:p w14:paraId="0E75E3B9" w14:textId="77777777" w:rsidR="00160B04" w:rsidRDefault="00160B04" w:rsidP="00930B71">
      <w:pPr>
        <w:rPr>
          <w:position w:val="-28"/>
          <w:sz w:val="32"/>
          <w:szCs w:val="32"/>
        </w:rPr>
      </w:pPr>
    </w:p>
    <w:p w14:paraId="5BADDA9D" w14:textId="77777777" w:rsidR="00160B04" w:rsidRDefault="00160B04" w:rsidP="00930B71">
      <w:pPr>
        <w:rPr>
          <w:position w:val="-28"/>
          <w:sz w:val="32"/>
          <w:szCs w:val="32"/>
        </w:rPr>
      </w:pPr>
    </w:p>
    <w:p w14:paraId="37A8B1E5" w14:textId="77777777" w:rsidR="00160B04" w:rsidRDefault="00160B04" w:rsidP="00930B71">
      <w:pPr>
        <w:rPr>
          <w:position w:val="-28"/>
          <w:sz w:val="32"/>
          <w:szCs w:val="32"/>
        </w:rPr>
      </w:pPr>
    </w:p>
    <w:p w14:paraId="76A5F90E" w14:textId="77777777" w:rsidR="00160B04" w:rsidRDefault="00160B04" w:rsidP="00930B71">
      <w:pPr>
        <w:rPr>
          <w:position w:val="-28"/>
          <w:sz w:val="32"/>
          <w:szCs w:val="32"/>
        </w:rPr>
      </w:pPr>
    </w:p>
    <w:p w14:paraId="58509136" w14:textId="4064FEC4" w:rsidR="00160B04" w:rsidRDefault="00160B04" w:rsidP="00930B71">
      <w:pPr>
        <w:rPr>
          <w:position w:val="-28"/>
          <w:sz w:val="32"/>
          <w:szCs w:val="32"/>
        </w:rPr>
      </w:pPr>
      <w:r>
        <w:t>19.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20.</w:t>
      </w:r>
    </w:p>
    <w:p w14:paraId="17853D45" w14:textId="1F9CDB2D" w:rsidR="00930B71" w:rsidRDefault="00983C5D" w:rsidP="00930B71">
      <w:r w:rsidRPr="00983C5D">
        <w:rPr>
          <w:position w:val="-30"/>
          <w:sz w:val="32"/>
          <w:szCs w:val="32"/>
        </w:rPr>
        <w:object w:dxaOrig="1400" w:dyaOrig="760" w14:anchorId="25DF99AA">
          <v:shape id="_x0000_i1043" type="#_x0000_t75" style="width:79pt;height:43pt" o:ole="">
            <v:imagedata r:id="rId42" o:title=""/>
          </v:shape>
          <o:OLEObject Type="Embed" ProgID="Equation.DSMT4" ShapeID="_x0000_i1043" DrawAspect="Content" ObjectID="_1390304682" r:id="rId43"/>
        </w:object>
      </w:r>
      <w:r w:rsidR="00160B04">
        <w:rPr>
          <w:position w:val="-28"/>
          <w:sz w:val="32"/>
          <w:szCs w:val="32"/>
        </w:rPr>
        <w:tab/>
      </w:r>
      <w:r w:rsidR="00160B04">
        <w:rPr>
          <w:position w:val="-28"/>
          <w:sz w:val="32"/>
          <w:szCs w:val="32"/>
        </w:rPr>
        <w:tab/>
      </w:r>
      <w:r w:rsidR="00160B04">
        <w:rPr>
          <w:position w:val="-28"/>
          <w:sz w:val="32"/>
          <w:szCs w:val="32"/>
        </w:rPr>
        <w:tab/>
      </w:r>
      <w:r w:rsidR="00160B04">
        <w:rPr>
          <w:position w:val="-28"/>
          <w:sz w:val="32"/>
          <w:szCs w:val="32"/>
        </w:rPr>
        <w:tab/>
      </w:r>
      <w:r w:rsidR="00160B04">
        <w:rPr>
          <w:position w:val="-28"/>
          <w:sz w:val="32"/>
          <w:szCs w:val="32"/>
        </w:rPr>
        <w:tab/>
      </w:r>
      <w:r w:rsidRPr="00983C5D">
        <w:rPr>
          <w:position w:val="-30"/>
          <w:sz w:val="32"/>
          <w:szCs w:val="32"/>
        </w:rPr>
        <w:object w:dxaOrig="1840" w:dyaOrig="760" w14:anchorId="0E16C875">
          <v:shape id="_x0000_i1044" type="#_x0000_t75" style="width:104pt;height:43pt" o:ole="">
            <v:imagedata r:id="rId44" o:title=""/>
          </v:shape>
          <o:OLEObject Type="Embed" ProgID="Equation.DSMT4" ShapeID="_x0000_i1044" DrawAspect="Content" ObjectID="_1390304683" r:id="rId45"/>
        </w:object>
      </w:r>
      <w:r w:rsidR="00930B71">
        <w:tab/>
      </w:r>
    </w:p>
    <w:p w14:paraId="6D8C490B" w14:textId="77777777" w:rsidR="005C69E1" w:rsidRDefault="005C69E1" w:rsidP="00930B71"/>
    <w:p w14:paraId="19962004" w14:textId="77777777" w:rsidR="00E45E6F" w:rsidRDefault="00E45E6F" w:rsidP="00930B71"/>
    <w:p w14:paraId="3F6D130A" w14:textId="77777777" w:rsidR="005C69E1" w:rsidRDefault="005C69E1" w:rsidP="00930B71"/>
    <w:p w14:paraId="197FA80D" w14:textId="77777777" w:rsidR="007166DB" w:rsidRDefault="007166DB" w:rsidP="00930B71"/>
    <w:p w14:paraId="515EA8F4" w14:textId="77777777" w:rsidR="007166DB" w:rsidRDefault="007166DB" w:rsidP="00930B71"/>
    <w:p w14:paraId="37847541" w14:textId="77777777" w:rsidR="007166DB" w:rsidRDefault="007166DB" w:rsidP="00930B71"/>
    <w:p w14:paraId="6F930591" w14:textId="77777777" w:rsidR="007166DB" w:rsidRDefault="007166DB" w:rsidP="00930B71"/>
    <w:p w14:paraId="76498C66" w14:textId="77777777" w:rsidR="007166DB" w:rsidRDefault="007166DB" w:rsidP="00930B71"/>
    <w:p w14:paraId="7E9C27A7" w14:textId="77777777" w:rsidR="007166DB" w:rsidRDefault="007166DB" w:rsidP="00930B71"/>
    <w:p w14:paraId="47AA2296" w14:textId="77777777" w:rsidR="007166DB" w:rsidRDefault="007166DB" w:rsidP="00930B71"/>
    <w:p w14:paraId="64FDA424" w14:textId="77777777" w:rsidR="007166DB" w:rsidRDefault="007166DB" w:rsidP="00930B71"/>
    <w:p w14:paraId="46D7EF47" w14:textId="77777777" w:rsidR="007166DB" w:rsidRDefault="007166DB" w:rsidP="007166DB">
      <w:pPr>
        <w:ind w:left="-1170" w:right="-1080"/>
      </w:pPr>
      <w:r>
        <w:rPr>
          <w:b/>
        </w:rPr>
        <w:t>Solve by graphing. Draw a sketch of the graph in the best window, including your axes labeled with the Min and Max. Plot the point(s) of intersection on the sketch, round the co-ordinates to the nearest hundredth if necessary.</w:t>
      </w:r>
    </w:p>
    <w:p w14:paraId="650341F2" w14:textId="7E4DF660" w:rsidR="007166DB" w:rsidRDefault="00675891" w:rsidP="007166DB">
      <w:pPr>
        <w:ind w:left="-1170" w:right="-1080"/>
      </w:pPr>
      <w:r>
        <w:t>21.</w:t>
      </w:r>
      <w:r>
        <w:tab/>
      </w:r>
      <w:r>
        <w:tab/>
      </w:r>
      <w:r>
        <w:tab/>
      </w:r>
      <w:r>
        <w:tab/>
      </w:r>
      <w:r>
        <w:tab/>
      </w:r>
      <w:r>
        <w:tab/>
        <w:t>22.</w:t>
      </w:r>
      <w:r>
        <w:tab/>
      </w:r>
      <w:r>
        <w:tab/>
      </w:r>
      <w:r>
        <w:tab/>
      </w:r>
      <w:r>
        <w:tab/>
      </w:r>
      <w:r>
        <w:tab/>
        <w:t>23</w:t>
      </w:r>
      <w:r w:rsidR="007166DB">
        <w:t>.</w:t>
      </w:r>
    </w:p>
    <w:p w14:paraId="4905C1DF" w14:textId="2818DE7C" w:rsidR="007166DB" w:rsidRDefault="007166DB" w:rsidP="007166DB">
      <w:pPr>
        <w:ind w:left="-1170" w:right="-1080"/>
        <w:rPr>
          <w:position w:val="-32"/>
          <w:sz w:val="32"/>
          <w:szCs w:val="32"/>
        </w:rPr>
      </w:pPr>
      <w:r>
        <w:t xml:space="preserve"> </w:t>
      </w:r>
      <w:r w:rsidRPr="007166DB">
        <w:rPr>
          <w:position w:val="-30"/>
          <w:sz w:val="32"/>
          <w:szCs w:val="32"/>
        </w:rPr>
        <w:object w:dxaOrig="1780" w:dyaOrig="760" w14:anchorId="664339F6">
          <v:shape id="_x0000_i1045" type="#_x0000_t75" style="width:101pt;height:43pt" o:ole="">
            <v:imagedata r:id="rId46" o:title=""/>
          </v:shape>
          <o:OLEObject Type="Embed" ProgID="Equation.DSMT4" ShapeID="_x0000_i1045" DrawAspect="Content" ObjectID="_1390304684" r:id="rId47"/>
        </w:object>
      </w:r>
      <w:r>
        <w:rPr>
          <w:position w:val="-28"/>
          <w:sz w:val="32"/>
          <w:szCs w:val="32"/>
        </w:rPr>
        <w:tab/>
      </w:r>
      <w:r>
        <w:rPr>
          <w:position w:val="-28"/>
          <w:sz w:val="32"/>
          <w:szCs w:val="32"/>
        </w:rPr>
        <w:tab/>
      </w:r>
      <w:r>
        <w:rPr>
          <w:position w:val="-62"/>
        </w:rPr>
        <w:tab/>
      </w:r>
      <w:r>
        <w:rPr>
          <w:position w:val="-62"/>
        </w:rPr>
        <w:tab/>
      </w:r>
      <w:r w:rsidR="00D429A8" w:rsidRPr="007166DB">
        <w:rPr>
          <w:position w:val="-54"/>
          <w:sz w:val="32"/>
          <w:szCs w:val="32"/>
        </w:rPr>
        <w:object w:dxaOrig="1600" w:dyaOrig="1220" w14:anchorId="7C7FE812">
          <v:shape id="_x0000_i1046" type="#_x0000_t75" style="width:91pt;height:68pt" o:ole="">
            <v:imagedata r:id="rId48" o:title=""/>
          </v:shape>
          <o:OLEObject Type="Embed" ProgID="Equation.DSMT4" ShapeID="_x0000_i1046" DrawAspect="Content" ObjectID="_1390304685" r:id="rId49"/>
        </w:object>
      </w:r>
      <w:r>
        <w:rPr>
          <w:position w:val="-62"/>
        </w:rPr>
        <w:tab/>
      </w:r>
      <w:r>
        <w:rPr>
          <w:position w:val="-62"/>
        </w:rPr>
        <w:tab/>
      </w:r>
      <w:r>
        <w:rPr>
          <w:position w:val="-62"/>
        </w:rPr>
        <w:tab/>
      </w:r>
      <w:r w:rsidRPr="007166DB">
        <w:rPr>
          <w:position w:val="-54"/>
          <w:sz w:val="32"/>
          <w:szCs w:val="32"/>
        </w:rPr>
        <w:object w:dxaOrig="1900" w:dyaOrig="1220" w14:anchorId="5425102A">
          <v:shape id="_x0000_i1047" type="#_x0000_t75" style="width:108pt;height:68pt" o:ole="">
            <v:imagedata r:id="rId50" o:title=""/>
          </v:shape>
          <o:OLEObject Type="Embed" ProgID="Equation.DSMT4" ShapeID="_x0000_i1047" DrawAspect="Content" ObjectID="_1390304686" r:id="rId51"/>
        </w:object>
      </w:r>
    </w:p>
    <w:p w14:paraId="7CEB637F" w14:textId="77777777" w:rsidR="007166DB" w:rsidRDefault="007166DB" w:rsidP="007166DB">
      <w:pPr>
        <w:ind w:left="-1170" w:right="-1080"/>
        <w:rPr>
          <w:position w:val="-32"/>
          <w:sz w:val="32"/>
          <w:szCs w:val="32"/>
        </w:rPr>
      </w:pPr>
    </w:p>
    <w:p w14:paraId="6D54F705" w14:textId="77777777" w:rsidR="007166DB" w:rsidRDefault="007166DB" w:rsidP="007166DB">
      <w:pPr>
        <w:ind w:left="-1170" w:right="-1080"/>
      </w:pPr>
      <w:r w:rsidRPr="004E70FF"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4581A8E1" wp14:editId="1A388B58">
                <wp:simplePos x="0" y="0"/>
                <wp:positionH relativeFrom="column">
                  <wp:posOffset>4229100</wp:posOffset>
                </wp:positionH>
                <wp:positionV relativeFrom="paragraph">
                  <wp:posOffset>77470</wp:posOffset>
                </wp:positionV>
                <wp:extent cx="2038350" cy="1438275"/>
                <wp:effectExtent l="0" t="0" r="19050" b="34925"/>
                <wp:wrapNone/>
                <wp:docPr id="4" name="Rectangle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038350" cy="1438275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accent1"/>
                        </a:lnRef>
                        <a:fillRef idx="1">
                          <a:schemeClr val="l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6360BAE" w14:textId="77777777" w:rsidR="00675891" w:rsidRDefault="00675891" w:rsidP="007166DB">
                            <w:pPr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id="Rectangle 4" o:spid="_x0000_s1026" style="position:absolute;left:0;text-align:left;margin-left:333pt;margin-top:6.1pt;width:160.5pt;height:113.25pt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" fillcolor="white [3201]" strokecolor="#4f81bd [3204]" strokeweight="2pt">
                <v:textbox>
                  <w:txbxContent>
                    <w:p w14:paraId="36360BAE" w14:textId="77777777" w:rsidR="00675891" w:rsidRDefault="00675891" w:rsidP="007166DB">
                      <w:pPr>
                        <w:jc w:val="center"/>
                      </w:pPr>
                    </w:p>
                  </w:txbxContent>
                </v:textbox>
              </v:rect>
            </w:pict>
          </mc:Fallback>
        </mc:AlternateContent>
      </w:r>
      <w:r w:rsidRPr="004E70FF"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06466D03" wp14:editId="56D0CEDA">
                <wp:simplePos x="0" y="0"/>
                <wp:positionH relativeFrom="column">
                  <wp:posOffset>1714500</wp:posOffset>
                </wp:positionH>
                <wp:positionV relativeFrom="paragraph">
                  <wp:posOffset>77470</wp:posOffset>
                </wp:positionV>
                <wp:extent cx="2038350" cy="1438275"/>
                <wp:effectExtent l="0" t="0" r="19050" b="34925"/>
                <wp:wrapNone/>
                <wp:docPr id="5" name="Rectangle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038350" cy="1438275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accent1"/>
                        </a:lnRef>
                        <a:fillRef idx="1">
                          <a:schemeClr val="l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8F1B748" w14:textId="77777777" w:rsidR="00675891" w:rsidRDefault="00675891" w:rsidP="007166DB">
                            <w:pPr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id="Rectangle 5" o:spid="_x0000_s1027" style="position:absolute;left:0;text-align:left;margin-left:135pt;margin-top:6.1pt;width:160.5pt;height:113.25pt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" fillcolor="white [3201]" strokecolor="#4f81bd [3204]" strokeweight="2pt">
                <v:textbox>
                  <w:txbxContent>
                    <w:p w14:paraId="68F1B748" w14:textId="77777777" w:rsidR="00675891" w:rsidRDefault="00675891" w:rsidP="007166DB">
                      <w:pPr>
                        <w:jc w:val="center"/>
                      </w:pPr>
                    </w:p>
                  </w:txbxContent>
                </v:textbox>
              </v:rect>
            </w:pict>
          </mc:Fallback>
        </mc:AlternateContent>
      </w:r>
      <w:r w:rsidRPr="004E70FF"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239C54F8" wp14:editId="3F74646B">
                <wp:simplePos x="0" y="0"/>
                <wp:positionH relativeFrom="column">
                  <wp:posOffset>-685800</wp:posOffset>
                </wp:positionH>
                <wp:positionV relativeFrom="paragraph">
                  <wp:posOffset>77470</wp:posOffset>
                </wp:positionV>
                <wp:extent cx="2038350" cy="1438275"/>
                <wp:effectExtent l="0" t="0" r="19050" b="34925"/>
                <wp:wrapNone/>
                <wp:docPr id="31" name="Rectangle 3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038350" cy="1438275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accent1"/>
                        </a:lnRef>
                        <a:fillRef idx="1">
                          <a:schemeClr val="l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DA18BF7" w14:textId="77777777" w:rsidR="00675891" w:rsidRDefault="00675891" w:rsidP="007166DB">
                            <w:pPr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id="Rectangle 31" o:spid="_x0000_s1028" style="position:absolute;left:0;text-align:left;margin-left:-53.95pt;margin-top:6.1pt;width:160.5pt;height:113.25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" fillcolor="white [3201]" strokecolor="#4f81bd [3204]" strokeweight="2pt">
                <v:textbox>
                  <w:txbxContent>
                    <w:p w14:paraId="5DA18BF7" w14:textId="77777777" w:rsidR="00675891" w:rsidRDefault="00675891" w:rsidP="007166DB">
                      <w:pPr>
                        <w:jc w:val="center"/>
                      </w:pPr>
                    </w:p>
                  </w:txbxContent>
                </v:textbox>
              </v:rect>
            </w:pict>
          </mc:Fallback>
        </mc:AlternateContent>
      </w:r>
    </w:p>
    <w:p w14:paraId="6F956CA1" w14:textId="77777777" w:rsidR="007166DB" w:rsidRDefault="007166DB" w:rsidP="007166DB">
      <w:pPr>
        <w:ind w:left="-1170" w:right="-1080"/>
      </w:pPr>
    </w:p>
    <w:p w14:paraId="52755965" w14:textId="77777777" w:rsidR="007166DB" w:rsidRDefault="007166DB" w:rsidP="007166DB">
      <w:pPr>
        <w:ind w:left="-1170" w:right="-1080"/>
      </w:pPr>
    </w:p>
    <w:p w14:paraId="7AF349BC" w14:textId="77777777" w:rsidR="007166DB" w:rsidRDefault="007166DB" w:rsidP="007166DB">
      <w:pPr>
        <w:ind w:left="-1170" w:right="-1080"/>
      </w:pPr>
    </w:p>
    <w:p w14:paraId="6260AD87" w14:textId="77777777" w:rsidR="007166DB" w:rsidRDefault="007166DB" w:rsidP="007166DB">
      <w:pPr>
        <w:ind w:left="-1170" w:right="-1080"/>
      </w:pPr>
    </w:p>
    <w:p w14:paraId="31EDF42D" w14:textId="77777777" w:rsidR="007166DB" w:rsidRDefault="007166DB" w:rsidP="007166DB">
      <w:pPr>
        <w:ind w:left="-1170" w:right="-1080"/>
      </w:pPr>
    </w:p>
    <w:p w14:paraId="10BD3DEA" w14:textId="77777777" w:rsidR="007166DB" w:rsidRDefault="007166DB" w:rsidP="007166DB">
      <w:pPr>
        <w:ind w:left="-1170" w:right="-1080"/>
      </w:pPr>
    </w:p>
    <w:p w14:paraId="46FCEC22" w14:textId="77777777" w:rsidR="007166DB" w:rsidRDefault="007166DB" w:rsidP="007166DB">
      <w:pPr>
        <w:ind w:left="-1170" w:right="-1080"/>
      </w:pPr>
    </w:p>
    <w:p w14:paraId="6FFBC20B" w14:textId="77777777" w:rsidR="007166DB" w:rsidRDefault="007166DB" w:rsidP="007166DB">
      <w:pPr>
        <w:ind w:left="-1170" w:right="-1080"/>
      </w:pPr>
    </w:p>
    <w:p w14:paraId="28501D34" w14:textId="77777777" w:rsidR="007166DB" w:rsidRDefault="007166DB" w:rsidP="007166DB">
      <w:pPr>
        <w:ind w:left="-1170" w:right="-1080"/>
      </w:pPr>
    </w:p>
    <w:p w14:paraId="247D1B73" w14:textId="77777777" w:rsidR="007166DB" w:rsidRDefault="007166DB" w:rsidP="007166DB">
      <w:pPr>
        <w:ind w:left="-1170" w:right="-1080"/>
      </w:pPr>
    </w:p>
    <w:p w14:paraId="6E92D029" w14:textId="77777777" w:rsidR="007166DB" w:rsidRDefault="007166DB" w:rsidP="007166DB">
      <w:pPr>
        <w:ind w:left="-1170" w:right="-1080"/>
      </w:pPr>
    </w:p>
    <w:p w14:paraId="11489661" w14:textId="77777777" w:rsidR="007166DB" w:rsidRDefault="007166DB" w:rsidP="007166DB">
      <w:pPr>
        <w:ind w:left="-1170" w:right="-1080"/>
      </w:pPr>
    </w:p>
    <w:p w14:paraId="28BDC6DB" w14:textId="09AF52AE" w:rsidR="007166DB" w:rsidRDefault="00675891" w:rsidP="007166DB">
      <w:pPr>
        <w:ind w:left="-1170" w:right="-1080"/>
      </w:pPr>
      <w:r>
        <w:t>24.</w:t>
      </w:r>
      <w:r>
        <w:tab/>
      </w:r>
      <w:r>
        <w:tab/>
      </w:r>
      <w:r>
        <w:tab/>
      </w:r>
      <w:r>
        <w:tab/>
      </w:r>
      <w:r>
        <w:tab/>
      </w:r>
      <w:r>
        <w:tab/>
        <w:t>25.</w:t>
      </w:r>
      <w:r>
        <w:tab/>
      </w:r>
      <w:r>
        <w:tab/>
      </w:r>
      <w:r>
        <w:tab/>
      </w:r>
      <w:r>
        <w:tab/>
      </w:r>
      <w:r>
        <w:tab/>
        <w:t>26</w:t>
      </w:r>
      <w:r w:rsidR="007166DB">
        <w:t>.</w:t>
      </w:r>
    </w:p>
    <w:p w14:paraId="13827B34" w14:textId="79A09DCA" w:rsidR="007166DB" w:rsidRDefault="00675891" w:rsidP="007166DB">
      <w:pPr>
        <w:ind w:left="-1170"/>
      </w:pPr>
      <w:r w:rsidRPr="00675891">
        <w:rPr>
          <w:position w:val="-34"/>
          <w:sz w:val="32"/>
          <w:szCs w:val="32"/>
        </w:rPr>
        <w:object w:dxaOrig="1600" w:dyaOrig="820" w14:anchorId="21B53DA6">
          <v:shape id="_x0000_i1048" type="#_x0000_t75" style="width:91pt;height:46pt" o:ole="">
            <v:imagedata r:id="rId52" o:title=""/>
          </v:shape>
          <o:OLEObject Type="Embed" ProgID="Equation.DSMT4" ShapeID="_x0000_i1048" DrawAspect="Content" ObjectID="_1390304687" r:id="rId53"/>
        </w:object>
      </w:r>
      <w:r w:rsidR="007166DB">
        <w:rPr>
          <w:sz w:val="32"/>
          <w:szCs w:val="32"/>
        </w:rPr>
        <w:tab/>
      </w:r>
      <w:r w:rsidR="007166DB">
        <w:rPr>
          <w:sz w:val="32"/>
          <w:szCs w:val="32"/>
        </w:rPr>
        <w:tab/>
      </w:r>
      <w:r w:rsidR="007166DB">
        <w:rPr>
          <w:sz w:val="32"/>
          <w:szCs w:val="32"/>
        </w:rPr>
        <w:tab/>
      </w:r>
      <w:r w:rsidR="007166DB">
        <w:rPr>
          <w:sz w:val="32"/>
          <w:szCs w:val="32"/>
        </w:rPr>
        <w:tab/>
      </w:r>
      <w:r w:rsidR="00D429A8" w:rsidRPr="00675891">
        <w:rPr>
          <w:position w:val="-32"/>
          <w:sz w:val="32"/>
          <w:szCs w:val="32"/>
        </w:rPr>
        <w:object w:dxaOrig="1940" w:dyaOrig="800" w14:anchorId="5958AF34">
          <v:shape id="_x0000_i1049" type="#_x0000_t75" style="width:110pt;height:46pt" o:ole="">
            <v:imagedata r:id="rId54" o:title=""/>
          </v:shape>
          <o:OLEObject Type="Embed" ProgID="Equation.DSMT4" ShapeID="_x0000_i1049" DrawAspect="Content" ObjectID="_1390304688" r:id="rId55"/>
        </w:object>
      </w:r>
      <w:r w:rsidR="00D429A8">
        <w:rPr>
          <w:sz w:val="32"/>
          <w:szCs w:val="32"/>
        </w:rPr>
        <w:tab/>
      </w:r>
      <w:r w:rsidR="007166DB">
        <w:rPr>
          <w:sz w:val="32"/>
          <w:szCs w:val="32"/>
        </w:rPr>
        <w:tab/>
      </w:r>
      <w:r w:rsidR="00D429A8" w:rsidRPr="00D429A8">
        <w:rPr>
          <w:position w:val="-30"/>
          <w:sz w:val="32"/>
          <w:szCs w:val="32"/>
        </w:rPr>
        <w:object w:dxaOrig="1780" w:dyaOrig="760" w14:anchorId="3A464E49">
          <v:shape id="_x0000_i1050" type="#_x0000_t75" style="width:100pt;height:43pt" o:ole="">
            <v:imagedata r:id="rId56" o:title=""/>
          </v:shape>
          <o:OLEObject Type="Embed" ProgID="Equation.DSMT4" ShapeID="_x0000_i1050" DrawAspect="Content" ObjectID="_1390304689" r:id="rId57"/>
        </w:object>
      </w:r>
    </w:p>
    <w:p w14:paraId="0FBD43D9" w14:textId="77777777" w:rsidR="007166DB" w:rsidRDefault="007166DB" w:rsidP="007166DB">
      <w:pPr>
        <w:ind w:left="-1170" w:right="-1080"/>
      </w:pPr>
    </w:p>
    <w:p w14:paraId="6AE09A05" w14:textId="77777777" w:rsidR="007166DB" w:rsidRPr="00434862" w:rsidRDefault="007166DB" w:rsidP="007166DB">
      <w:pPr>
        <w:ind w:left="-1170" w:right="-1080"/>
      </w:pPr>
      <w:r w:rsidRPr="004E70FF"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6F3D2ACB" wp14:editId="189FAA5B">
                <wp:simplePos x="0" y="0"/>
                <wp:positionH relativeFrom="column">
                  <wp:posOffset>4114800</wp:posOffset>
                </wp:positionH>
                <wp:positionV relativeFrom="paragraph">
                  <wp:posOffset>86995</wp:posOffset>
                </wp:positionV>
                <wp:extent cx="2038350" cy="1438275"/>
                <wp:effectExtent l="0" t="0" r="19050" b="34925"/>
                <wp:wrapNone/>
                <wp:docPr id="6" name="Rectangle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038350" cy="1438275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accent1"/>
                        </a:lnRef>
                        <a:fillRef idx="1">
                          <a:schemeClr val="l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ED3C699" w14:textId="77777777" w:rsidR="00675891" w:rsidRDefault="00675891" w:rsidP="007166DB">
                            <w:pPr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id="Rectangle 6" o:spid="_x0000_s1029" style="position:absolute;left:0;text-align:left;margin-left:324pt;margin-top:6.85pt;width:160.5pt;height:113.25pt;z-index:25166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" fillcolor="white [3201]" strokecolor="#4f81bd [3204]" strokeweight="2pt">
                <v:textbox>
                  <w:txbxContent>
                    <w:p w14:paraId="5ED3C699" w14:textId="77777777" w:rsidR="00675891" w:rsidRDefault="00675891" w:rsidP="007166DB">
                      <w:pPr>
                        <w:jc w:val="center"/>
                      </w:pPr>
                    </w:p>
                  </w:txbxContent>
                </v:textbox>
              </v:rect>
            </w:pict>
          </mc:Fallback>
        </mc:AlternateContent>
      </w:r>
      <w:r w:rsidRPr="004E70FF"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40571B3B" wp14:editId="68BC8CC9">
                <wp:simplePos x="0" y="0"/>
                <wp:positionH relativeFrom="column">
                  <wp:posOffset>1600200</wp:posOffset>
                </wp:positionH>
                <wp:positionV relativeFrom="paragraph">
                  <wp:posOffset>86995</wp:posOffset>
                </wp:positionV>
                <wp:extent cx="2038350" cy="1438275"/>
                <wp:effectExtent l="0" t="0" r="19050" b="34925"/>
                <wp:wrapNone/>
                <wp:docPr id="7" name="Rectangle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038350" cy="1438275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accent1"/>
                        </a:lnRef>
                        <a:fillRef idx="1">
                          <a:schemeClr val="l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136FE15" w14:textId="77777777" w:rsidR="00675891" w:rsidRDefault="00675891" w:rsidP="007166DB">
                            <w:pPr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id="Rectangle 7" o:spid="_x0000_s1030" style="position:absolute;left:0;text-align:left;margin-left:126pt;margin-top:6.85pt;width:160.5pt;height:113.25pt;z-index:25166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" fillcolor="white [3201]" strokecolor="#4f81bd [3204]" strokeweight="2pt">
                <v:textbox>
                  <w:txbxContent>
                    <w:p w14:paraId="5136FE15" w14:textId="77777777" w:rsidR="00675891" w:rsidRDefault="00675891" w:rsidP="007166DB">
                      <w:pPr>
                        <w:jc w:val="center"/>
                      </w:pPr>
                    </w:p>
                  </w:txbxContent>
                </v:textbox>
              </v:rect>
            </w:pict>
          </mc:Fallback>
        </mc:AlternateContent>
      </w:r>
      <w:r w:rsidRPr="004E70FF"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2471D982" wp14:editId="3EB20593">
                <wp:simplePos x="0" y="0"/>
                <wp:positionH relativeFrom="column">
                  <wp:posOffset>-800100</wp:posOffset>
                </wp:positionH>
                <wp:positionV relativeFrom="paragraph">
                  <wp:posOffset>86995</wp:posOffset>
                </wp:positionV>
                <wp:extent cx="2038350" cy="1438275"/>
                <wp:effectExtent l="0" t="0" r="19050" b="34925"/>
                <wp:wrapNone/>
                <wp:docPr id="8" name="Rectangle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038350" cy="1438275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accent1"/>
                        </a:lnRef>
                        <a:fillRef idx="1">
                          <a:schemeClr val="l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0D4CEBF" w14:textId="77777777" w:rsidR="00675891" w:rsidRDefault="00675891" w:rsidP="007166DB">
                            <w:pPr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id="Rectangle 8" o:spid="_x0000_s1031" style="position:absolute;left:0;text-align:left;margin-left:-62.95pt;margin-top:6.85pt;width:160.5pt;height:113.25pt;z-index:25166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" fillcolor="white [3201]" strokecolor="#4f81bd [3204]" strokeweight="2pt">
                <v:textbox>
                  <w:txbxContent>
                    <w:p w14:paraId="30D4CEBF" w14:textId="77777777" w:rsidR="00675891" w:rsidRDefault="00675891" w:rsidP="007166DB">
                      <w:pPr>
                        <w:jc w:val="center"/>
                      </w:pPr>
                    </w:p>
                  </w:txbxContent>
                </v:textbox>
              </v:rect>
            </w:pict>
          </mc:Fallback>
        </mc:AlternateContent>
      </w:r>
    </w:p>
    <w:p w14:paraId="718ED623" w14:textId="77777777" w:rsidR="007166DB" w:rsidRDefault="007166DB" w:rsidP="00930B71"/>
    <w:p w14:paraId="5DEED7A4" w14:textId="77777777" w:rsidR="00E45E6F" w:rsidRDefault="00E45E6F" w:rsidP="00930B71"/>
    <w:p w14:paraId="2ED387F8" w14:textId="77777777" w:rsidR="00E45E6F" w:rsidRDefault="00E45E6F" w:rsidP="00930B71"/>
    <w:p w14:paraId="63499C79" w14:textId="77777777" w:rsidR="00E45E6F" w:rsidRDefault="00E45E6F" w:rsidP="00930B71"/>
    <w:p w14:paraId="04140353" w14:textId="77777777" w:rsidR="00E45E6F" w:rsidRDefault="00E45E6F" w:rsidP="00930B71"/>
    <w:p w14:paraId="5E6CC9C4" w14:textId="77777777" w:rsidR="00E45E6F" w:rsidRDefault="00E45E6F" w:rsidP="00930B71"/>
    <w:p w14:paraId="56804484" w14:textId="77777777" w:rsidR="005C69E1" w:rsidRDefault="005C69E1" w:rsidP="00930B71"/>
    <w:sectPr w:rsidR="005C69E1" w:rsidSect="002021F4">
      <w:pgSz w:w="12240" w:h="15840"/>
      <w:pgMar w:top="720" w:right="1800" w:bottom="540" w:left="180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charset w:val="4E"/>
    <w:family w:val="auto"/>
    <w:pitch w:val="variable"/>
    <w:sig w:usb0="00000001" w:usb1="08070000" w:usb2="00000010" w:usb3="00000000" w:csb0="00020000" w:csb1="00000000"/>
  </w:font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charset w:val="4E"/>
    <w:family w:val="auto"/>
    <w:pitch w:val="variable"/>
    <w:sig w:usb0="00000001" w:usb1="08070000" w:usb2="00000010" w:usb3="00000000" w:csb0="00020000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savePreviewPicture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362DE"/>
    <w:rsid w:val="0004355A"/>
    <w:rsid w:val="00160908"/>
    <w:rsid w:val="00160B04"/>
    <w:rsid w:val="00193BEA"/>
    <w:rsid w:val="001B058B"/>
    <w:rsid w:val="002021F4"/>
    <w:rsid w:val="0033325F"/>
    <w:rsid w:val="003A482E"/>
    <w:rsid w:val="0040433D"/>
    <w:rsid w:val="004362DE"/>
    <w:rsid w:val="004C6AE6"/>
    <w:rsid w:val="005B7E42"/>
    <w:rsid w:val="005C69E1"/>
    <w:rsid w:val="00675891"/>
    <w:rsid w:val="007166DB"/>
    <w:rsid w:val="007854F2"/>
    <w:rsid w:val="008A5FB7"/>
    <w:rsid w:val="00930B71"/>
    <w:rsid w:val="00983C5D"/>
    <w:rsid w:val="00A07311"/>
    <w:rsid w:val="00AB54F1"/>
    <w:rsid w:val="00BE10B7"/>
    <w:rsid w:val="00C82FF0"/>
    <w:rsid w:val="00D429A8"/>
    <w:rsid w:val="00D53F03"/>
    <w:rsid w:val="00D95077"/>
    <w:rsid w:val="00E24E73"/>
    <w:rsid w:val="00E45E6F"/>
    <w:rsid w:val="00F9157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54"/>
    <o:shapelayout v:ext="edit">
      <o:idmap v:ext="edit" data="1"/>
    </o:shapelayout>
  </w:shapeDefaults>
  <w:decimalSymbol w:val="."/>
  <w:listSeparator w:val=","/>
  <w14:docId w14:val="2753790A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362DE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930B71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30B71"/>
    <w:rPr>
      <w:rFonts w:ascii="Lucida Grande" w:hAnsi="Lucida Grande" w:cs="Lucida Grande"/>
      <w:sz w:val="18"/>
      <w:szCs w:val="18"/>
    </w:rPr>
  </w:style>
  <w:style w:type="table" w:styleId="TableGrid">
    <w:name w:val="Table Grid"/>
    <w:basedOn w:val="TableNormal"/>
    <w:uiPriority w:val="59"/>
    <w:rsid w:val="005C69E1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362DE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930B71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30B71"/>
    <w:rPr>
      <w:rFonts w:ascii="Lucida Grande" w:hAnsi="Lucida Grande" w:cs="Lucida Grande"/>
      <w:sz w:val="18"/>
      <w:szCs w:val="18"/>
    </w:rPr>
  </w:style>
  <w:style w:type="table" w:styleId="TableGrid">
    <w:name w:val="Table Grid"/>
    <w:basedOn w:val="TableNormal"/>
    <w:uiPriority w:val="59"/>
    <w:rsid w:val="005C69E1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4" Type="http://schemas.openxmlformats.org/officeDocument/2006/relationships/image" Target="media/image6.emf"/><Relationship Id="rId15" Type="http://schemas.openxmlformats.org/officeDocument/2006/relationships/oleObject" Target="embeddings/oleObject5.bin"/><Relationship Id="rId16" Type="http://schemas.openxmlformats.org/officeDocument/2006/relationships/image" Target="media/image7.emf"/><Relationship Id="rId17" Type="http://schemas.openxmlformats.org/officeDocument/2006/relationships/oleObject" Target="embeddings/oleObject6.bin"/><Relationship Id="rId18" Type="http://schemas.openxmlformats.org/officeDocument/2006/relationships/image" Target="media/image8.emf"/><Relationship Id="rId19" Type="http://schemas.openxmlformats.org/officeDocument/2006/relationships/oleObject" Target="embeddings/oleObject7.bin"/><Relationship Id="rId50" Type="http://schemas.openxmlformats.org/officeDocument/2006/relationships/image" Target="media/image24.emf"/><Relationship Id="rId51" Type="http://schemas.openxmlformats.org/officeDocument/2006/relationships/oleObject" Target="embeddings/oleObject23.bin"/><Relationship Id="rId52" Type="http://schemas.openxmlformats.org/officeDocument/2006/relationships/image" Target="media/image25.emf"/><Relationship Id="rId53" Type="http://schemas.openxmlformats.org/officeDocument/2006/relationships/oleObject" Target="embeddings/oleObject24.bin"/><Relationship Id="rId54" Type="http://schemas.openxmlformats.org/officeDocument/2006/relationships/image" Target="media/image26.emf"/><Relationship Id="rId55" Type="http://schemas.openxmlformats.org/officeDocument/2006/relationships/oleObject" Target="embeddings/oleObject25.bin"/><Relationship Id="rId56" Type="http://schemas.openxmlformats.org/officeDocument/2006/relationships/image" Target="media/image27.emf"/><Relationship Id="rId57" Type="http://schemas.openxmlformats.org/officeDocument/2006/relationships/oleObject" Target="embeddings/oleObject26.bin"/><Relationship Id="rId58" Type="http://schemas.openxmlformats.org/officeDocument/2006/relationships/fontTable" Target="fontTable.xml"/><Relationship Id="rId59" Type="http://schemas.openxmlformats.org/officeDocument/2006/relationships/theme" Target="theme/theme1.xml"/><Relationship Id="rId40" Type="http://schemas.openxmlformats.org/officeDocument/2006/relationships/image" Target="media/image19.emf"/><Relationship Id="rId41" Type="http://schemas.openxmlformats.org/officeDocument/2006/relationships/oleObject" Target="embeddings/oleObject18.bin"/><Relationship Id="rId42" Type="http://schemas.openxmlformats.org/officeDocument/2006/relationships/image" Target="media/image20.emf"/><Relationship Id="rId43" Type="http://schemas.openxmlformats.org/officeDocument/2006/relationships/oleObject" Target="embeddings/oleObject19.bin"/><Relationship Id="rId44" Type="http://schemas.openxmlformats.org/officeDocument/2006/relationships/image" Target="media/image21.emf"/><Relationship Id="rId45" Type="http://schemas.openxmlformats.org/officeDocument/2006/relationships/oleObject" Target="embeddings/oleObject20.bin"/><Relationship Id="rId46" Type="http://schemas.openxmlformats.org/officeDocument/2006/relationships/image" Target="media/image22.emf"/><Relationship Id="rId47" Type="http://schemas.openxmlformats.org/officeDocument/2006/relationships/oleObject" Target="embeddings/oleObject21.bin"/><Relationship Id="rId48" Type="http://schemas.openxmlformats.org/officeDocument/2006/relationships/image" Target="media/image23.emf"/><Relationship Id="rId49" Type="http://schemas.openxmlformats.org/officeDocument/2006/relationships/oleObject" Target="embeddings/oleObject22.bin"/><Relationship Id="rId1" Type="http://schemas.openxmlformats.org/officeDocument/2006/relationships/styles" Target="styles.xml"/><Relationship Id="rId2" Type="http://schemas.microsoft.com/office/2007/relationships/stylesWithEffects" Target="stylesWithEffects.xml"/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image" Target="media/image1.emf"/><Relationship Id="rId6" Type="http://schemas.openxmlformats.org/officeDocument/2006/relationships/oleObject" Target="embeddings/oleObject1.bin"/><Relationship Id="rId7" Type="http://schemas.openxmlformats.org/officeDocument/2006/relationships/image" Target="media/image2.emf"/><Relationship Id="rId8" Type="http://schemas.openxmlformats.org/officeDocument/2006/relationships/oleObject" Target="embeddings/oleObject2.bin"/><Relationship Id="rId9" Type="http://schemas.openxmlformats.org/officeDocument/2006/relationships/image" Target="media/image3.jpeg"/><Relationship Id="rId30" Type="http://schemas.openxmlformats.org/officeDocument/2006/relationships/image" Target="media/image14.emf"/><Relationship Id="rId31" Type="http://schemas.openxmlformats.org/officeDocument/2006/relationships/oleObject" Target="embeddings/oleObject13.bin"/><Relationship Id="rId32" Type="http://schemas.openxmlformats.org/officeDocument/2006/relationships/image" Target="media/image15.emf"/><Relationship Id="rId33" Type="http://schemas.openxmlformats.org/officeDocument/2006/relationships/oleObject" Target="embeddings/oleObject14.bin"/><Relationship Id="rId34" Type="http://schemas.openxmlformats.org/officeDocument/2006/relationships/image" Target="media/image16.emf"/><Relationship Id="rId35" Type="http://schemas.openxmlformats.org/officeDocument/2006/relationships/oleObject" Target="embeddings/oleObject15.bin"/><Relationship Id="rId36" Type="http://schemas.openxmlformats.org/officeDocument/2006/relationships/image" Target="media/image17.emf"/><Relationship Id="rId37" Type="http://schemas.openxmlformats.org/officeDocument/2006/relationships/oleObject" Target="embeddings/oleObject16.bin"/><Relationship Id="rId38" Type="http://schemas.openxmlformats.org/officeDocument/2006/relationships/image" Target="media/image18.emf"/><Relationship Id="rId39" Type="http://schemas.openxmlformats.org/officeDocument/2006/relationships/oleObject" Target="embeddings/oleObject17.bin"/><Relationship Id="rId20" Type="http://schemas.openxmlformats.org/officeDocument/2006/relationships/image" Target="media/image9.emf"/><Relationship Id="rId21" Type="http://schemas.openxmlformats.org/officeDocument/2006/relationships/oleObject" Target="embeddings/oleObject8.bin"/><Relationship Id="rId22" Type="http://schemas.openxmlformats.org/officeDocument/2006/relationships/image" Target="media/image10.emf"/><Relationship Id="rId23" Type="http://schemas.openxmlformats.org/officeDocument/2006/relationships/oleObject" Target="embeddings/oleObject9.bin"/><Relationship Id="rId24" Type="http://schemas.openxmlformats.org/officeDocument/2006/relationships/image" Target="media/image11.emf"/><Relationship Id="rId25" Type="http://schemas.openxmlformats.org/officeDocument/2006/relationships/oleObject" Target="embeddings/oleObject10.bin"/><Relationship Id="rId26" Type="http://schemas.openxmlformats.org/officeDocument/2006/relationships/image" Target="media/image12.emf"/><Relationship Id="rId27" Type="http://schemas.openxmlformats.org/officeDocument/2006/relationships/oleObject" Target="embeddings/oleObject11.bin"/><Relationship Id="rId28" Type="http://schemas.openxmlformats.org/officeDocument/2006/relationships/image" Target="media/image13.emf"/><Relationship Id="rId29" Type="http://schemas.openxmlformats.org/officeDocument/2006/relationships/oleObject" Target="embeddings/oleObject12.bin"/><Relationship Id="rId10" Type="http://schemas.openxmlformats.org/officeDocument/2006/relationships/image" Target="media/image4.emf"/><Relationship Id="rId11" Type="http://schemas.openxmlformats.org/officeDocument/2006/relationships/oleObject" Target="embeddings/oleObject3.bin"/><Relationship Id="rId12" Type="http://schemas.openxmlformats.org/officeDocument/2006/relationships/image" Target="media/image5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</TotalTime>
  <Pages>4</Pages>
  <Words>226</Words>
  <Characters>1293</Characters>
  <Application>Microsoft Macintosh Word</Application>
  <DocSecurity>0</DocSecurity>
  <Lines>10</Lines>
  <Paragraphs>3</Paragraphs>
  <ScaleCrop>false</ScaleCrop>
  <Company>ASD</Company>
  <LinksUpToDate>false</LinksUpToDate>
  <CharactersWithSpaces>151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SD Teacher</dc:creator>
  <cp:keywords/>
  <dc:description/>
  <cp:lastModifiedBy>Tiffany Pyper</cp:lastModifiedBy>
  <cp:revision>8</cp:revision>
  <dcterms:created xsi:type="dcterms:W3CDTF">2015-01-26T22:09:00Z</dcterms:created>
  <dcterms:modified xsi:type="dcterms:W3CDTF">2016-02-08T21:52:00Z</dcterms:modified>
</cp:coreProperties>
</file>